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24"/>
  </p:notesMasterIdLst>
  <p:handoutMasterIdLst>
    <p:handoutMasterId r:id="rId25"/>
  </p:handoutMasterIdLst>
  <p:sldIdLst>
    <p:sldId id="324" r:id="rId2"/>
    <p:sldId id="301" r:id="rId3"/>
    <p:sldId id="302" r:id="rId4"/>
    <p:sldId id="303" r:id="rId5"/>
    <p:sldId id="327" r:id="rId6"/>
    <p:sldId id="312" r:id="rId7"/>
    <p:sldId id="313" r:id="rId8"/>
    <p:sldId id="331" r:id="rId9"/>
    <p:sldId id="332" r:id="rId10"/>
    <p:sldId id="326" r:id="rId11"/>
    <p:sldId id="315" r:id="rId12"/>
    <p:sldId id="317" r:id="rId13"/>
    <p:sldId id="318" r:id="rId14"/>
    <p:sldId id="319" r:id="rId15"/>
    <p:sldId id="316" r:id="rId16"/>
    <p:sldId id="320" r:id="rId17"/>
    <p:sldId id="325" r:id="rId18"/>
    <p:sldId id="321" r:id="rId19"/>
    <p:sldId id="322" r:id="rId20"/>
    <p:sldId id="329" r:id="rId21"/>
    <p:sldId id="330" r:id="rId22"/>
    <p:sldId id="328" r:id="rId23"/>
  </p:sldIdLst>
  <p:sldSz cx="12192000" cy="6858000"/>
  <p:notesSz cx="6888163" cy="9623425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9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9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9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9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00"/>
    <a:srgbClr val="FF0000"/>
    <a:srgbClr val="A50021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0" autoAdjust="0"/>
    <p:restoredTop sz="85967" autoAdjust="0"/>
  </p:normalViewPr>
  <p:slideViewPr>
    <p:cSldViewPr>
      <p:cViewPr varScale="1">
        <p:scale>
          <a:sx n="79" d="100"/>
          <a:sy n="79" d="100"/>
        </p:scale>
        <p:origin x="826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68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63500">
              <a:solidFill>
                <a:srgbClr val="FFFF00"/>
              </a:solidFill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c:spPr>
          <c:marker>
            <c:symbol val="none"/>
          </c:marker>
          <c:dLbls>
            <c:dLbl>
              <c:idx val="10"/>
              <c:layout>
                <c:manualLayout>
                  <c:x val="-2.4774774774774775E-2"/>
                  <c:y val="3.3836502144549002E-2"/>
                </c:manualLayout>
              </c:layout>
              <c:tx>
                <c:rich>
                  <a:bodyPr/>
                  <a:lstStyle/>
                  <a:p>
                    <a:pPr>
                      <a:defRPr sz="240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defRPr>
                    </a:pPr>
                    <a:r>
                      <a:rPr lang="en-US" sz="24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rPr>
                      <a:t>t=0</a:t>
                    </a:r>
                  </a:p>
                </c:rich>
              </c:tx>
              <c:spPr/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7284-4443-A65A-27586F18224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2400">
                    <a:latin typeface="Cambria" panose="02040503050406030204" pitchFamily="18" charset="0"/>
                  </a:defRPr>
                </a:pPr>
                <a:endParaRPr lang="ru-RU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A$2:$A$12</c:f>
              <c:numCache>
                <c:formatCode>General</c:formatCode>
                <c:ptCount val="11"/>
                <c:pt idx="0">
                  <c:v>1</c:v>
                </c:pt>
                <c:pt idx="1">
                  <c:v>0.9</c:v>
                </c:pt>
                <c:pt idx="2">
                  <c:v>0.8</c:v>
                </c:pt>
                <c:pt idx="3">
                  <c:v>0.70000000000000062</c:v>
                </c:pt>
                <c:pt idx="4">
                  <c:v>0.60000000000000064</c:v>
                </c:pt>
                <c:pt idx="5">
                  <c:v>0.5</c:v>
                </c:pt>
                <c:pt idx="6">
                  <c:v>0.4</c:v>
                </c:pt>
                <c:pt idx="7">
                  <c:v>0.30000000000000032</c:v>
                </c:pt>
                <c:pt idx="8">
                  <c:v>0.2</c:v>
                </c:pt>
                <c:pt idx="9">
                  <c:v>0.1</c:v>
                </c:pt>
                <c:pt idx="10">
                  <c:v>0</c:v>
                </c:pt>
              </c:numCache>
            </c:numRef>
          </c:xVal>
          <c:yVal>
            <c:numRef>
              <c:f>Sheet1!$B$2:$B$12</c:f>
              <c:numCache>
                <c:formatCode>General</c:formatCode>
                <c:ptCount val="11"/>
                <c:pt idx="0">
                  <c:v>49.402449105530145</c:v>
                </c:pt>
                <c:pt idx="1">
                  <c:v>33.448267783944864</c:v>
                </c:pt>
                <c:pt idx="2">
                  <c:v>22.646379643175369</c:v>
                </c:pt>
                <c:pt idx="3">
                  <c:v>15.33288701990722</c:v>
                </c:pt>
                <c:pt idx="4">
                  <c:v>10.381236562731846</c:v>
                </c:pt>
                <c:pt idx="5">
                  <c:v>7.0286875805892874</c:v>
                </c:pt>
                <c:pt idx="6">
                  <c:v>4.7588212451378542</c:v>
                </c:pt>
                <c:pt idx="7">
                  <c:v>3.2219926385284996</c:v>
                </c:pt>
                <c:pt idx="8">
                  <c:v>2.1814722654981997</c:v>
                </c:pt>
                <c:pt idx="9">
                  <c:v>1.4769807938826418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284-4443-A65A-27586F182244}"/>
            </c:ext>
          </c:extLst>
        </c:ser>
        <c:ser>
          <c:idx val="1"/>
          <c:order val="1"/>
          <c:spPr>
            <a:ln w="63500">
              <a:solidFill>
                <a:srgbClr val="000000"/>
              </a:solidFill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c:spPr>
          <c:marker>
            <c:symbol val="none"/>
          </c:marker>
          <c:dLbls>
            <c:dLbl>
              <c:idx val="0"/>
              <c:layout>
                <c:manualLayout>
                  <c:x val="0"/>
                  <c:y val="0.37213414634146341"/>
                </c:manualLayout>
              </c:layout>
              <c:tx>
                <c:rich>
                  <a:bodyPr/>
                  <a:lstStyle/>
                  <a:p>
                    <a:pPr>
                      <a:defRPr sz="1800" b="1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Verdana" pitchFamily="34" charset="0"/>
                        <a:cs typeface="Verdana" pitchFamily="34" charset="0"/>
                      </a:defRPr>
                    </a:pPr>
                    <a:r>
                      <a:rPr lang="en-US" sz="1800" b="1" i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Verdana" pitchFamily="34" charset="0"/>
                        <a:cs typeface="Verdana" pitchFamily="34" charset="0"/>
                      </a:rPr>
                      <a:t>t=0</a:t>
                    </a:r>
                    <a:endParaRPr lang="en-US" sz="2400" b="1" i="1" baseline="-25000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mbria" panose="02040503050406030204" pitchFamily="18" charset="0"/>
                      <a:ea typeface="Verdana" pitchFamily="34" charset="0"/>
                      <a:cs typeface="Verdana" pitchFamily="34" charset="0"/>
                    </a:endParaRPr>
                  </a:p>
                </c:rich>
              </c:tx>
              <c:spPr/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7284-4443-A65A-27586F18224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800">
                    <a:latin typeface="Cambria" panose="02040503050406030204" pitchFamily="18" charset="0"/>
                  </a:defRPr>
                </a:pPr>
                <a:endParaRPr lang="ru-RU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Sheet1!$A$2:$A$12</c:f>
              <c:numCache>
                <c:formatCode>General</c:formatCode>
                <c:ptCount val="11"/>
                <c:pt idx="0">
                  <c:v>1</c:v>
                </c:pt>
                <c:pt idx="1">
                  <c:v>0.9</c:v>
                </c:pt>
                <c:pt idx="2">
                  <c:v>0.8</c:v>
                </c:pt>
                <c:pt idx="3">
                  <c:v>0.70000000000000062</c:v>
                </c:pt>
                <c:pt idx="4">
                  <c:v>0.60000000000000064</c:v>
                </c:pt>
                <c:pt idx="5">
                  <c:v>0.5</c:v>
                </c:pt>
                <c:pt idx="6">
                  <c:v>0.4</c:v>
                </c:pt>
                <c:pt idx="7">
                  <c:v>0.30000000000000032</c:v>
                </c:pt>
                <c:pt idx="8">
                  <c:v>0.2</c:v>
                </c:pt>
                <c:pt idx="9">
                  <c:v>0.1</c:v>
                </c:pt>
                <c:pt idx="10">
                  <c:v>0</c:v>
                </c:pt>
              </c:numCache>
            </c:numRef>
          </c:xVal>
          <c:yVal>
            <c:numRef>
              <c:f>Sheet1!$C$2:$C$12</c:f>
              <c:numCache>
                <c:formatCode>General</c:formatCode>
                <c:ptCount val="11"/>
                <c:pt idx="0">
                  <c:v>-9.8804898211060568</c:v>
                </c:pt>
                <c:pt idx="1">
                  <c:v>-25.834671142691295</c:v>
                </c:pt>
                <c:pt idx="2">
                  <c:v>-36.636559283460812</c:v>
                </c:pt>
                <c:pt idx="3">
                  <c:v>-43.950051906729001</c:v>
                </c:pt>
                <c:pt idx="4">
                  <c:v>-48.901702363904356</c:v>
                </c:pt>
                <c:pt idx="5">
                  <c:v>-52.254251346046907</c:v>
                </c:pt>
                <c:pt idx="6">
                  <c:v>-54.524117681498346</c:v>
                </c:pt>
                <c:pt idx="7">
                  <c:v>-56.060946288107743</c:v>
                </c:pt>
                <c:pt idx="8">
                  <c:v>-57.101466661137948</c:v>
                </c:pt>
                <c:pt idx="9">
                  <c:v>-57.805958132753553</c:v>
                </c:pt>
                <c:pt idx="10">
                  <c:v>-58.28293892663621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284-4443-A65A-27586F18224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3668320"/>
        <c:axId val="173667928"/>
      </c:scatterChart>
      <c:valAx>
        <c:axId val="173668320"/>
        <c:scaling>
          <c:orientation val="minMax"/>
          <c:max val="1"/>
          <c:min val="0"/>
        </c:scaling>
        <c:delete val="0"/>
        <c:axPos val="b"/>
        <c:numFmt formatCode="General" sourceLinked="1"/>
        <c:majorTickMark val="out"/>
        <c:minorTickMark val="none"/>
        <c:tickLblPos val="none"/>
        <c:spPr>
          <a:ln>
            <a:noFill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73667928"/>
        <c:crosses val="autoZero"/>
        <c:crossBetween val="midCat"/>
        <c:majorUnit val="1"/>
      </c:valAx>
      <c:valAx>
        <c:axId val="173667928"/>
        <c:scaling>
          <c:orientation val="minMax"/>
          <c:max val="59"/>
          <c:min val="-60"/>
        </c:scaling>
        <c:delete val="0"/>
        <c:axPos val="l"/>
        <c:majorGridlines>
          <c:spPr>
            <a:ln w="50800"/>
          </c:spPr>
        </c:majorGridlines>
        <c:numFmt formatCode="General" sourceLinked="1"/>
        <c:majorTickMark val="out"/>
        <c:minorTickMark val="none"/>
        <c:tickLblPos val="none"/>
        <c:spPr>
          <a:ln>
            <a:noFill/>
          </a:ln>
        </c:spPr>
        <c:txPr>
          <a:bodyPr/>
          <a:lstStyle/>
          <a:p>
            <a:pPr>
              <a:defRPr lang="en-US"/>
            </a:pPr>
            <a:endParaRPr lang="ru-RU"/>
          </a:p>
        </c:txPr>
        <c:crossAx val="173668320"/>
        <c:crosses val="autoZero"/>
        <c:crossBetween val="midCat"/>
        <c:majorUnit val="60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48" tIns="47174" rIns="94348" bIns="47174" numCol="1" anchor="t" anchorCtr="0" compatLnSpc="1">
            <a:prstTxWarp prst="textNoShape">
              <a:avLst/>
            </a:prstTxWarp>
          </a:bodyPr>
          <a:lstStyle>
            <a:lvl1pPr algn="l" defTabSz="9429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48" tIns="47174" rIns="94348" bIns="47174" numCol="1" anchor="t" anchorCtr="0" compatLnSpc="1">
            <a:prstTxWarp prst="textNoShape">
              <a:avLst/>
            </a:prstTxWarp>
          </a:bodyPr>
          <a:lstStyle>
            <a:lvl1pPr algn="r" defTabSz="9429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0825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48" tIns="47174" rIns="94348" bIns="47174" numCol="1" anchor="b" anchorCtr="0" compatLnSpc="1">
            <a:prstTxWarp prst="textNoShape">
              <a:avLst/>
            </a:prstTxWarp>
          </a:bodyPr>
          <a:lstStyle>
            <a:lvl1pPr algn="l" defTabSz="9429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140825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48" tIns="47174" rIns="94348" bIns="47174" numCol="1" anchor="b" anchorCtr="0" compatLnSpc="1">
            <a:prstTxWarp prst="textNoShape">
              <a:avLst/>
            </a:prstTxWarp>
          </a:bodyPr>
          <a:lstStyle>
            <a:lvl1pPr algn="r" defTabSz="942975">
              <a:defRPr sz="1200"/>
            </a:lvl1pPr>
          </a:lstStyle>
          <a:p>
            <a:pPr>
              <a:defRPr/>
            </a:pPr>
            <a:fld id="{14CDCF00-8C2E-4BA1-B59F-A5654298A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4021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8125" y="722313"/>
            <a:ext cx="6411913" cy="3608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570413"/>
            <a:ext cx="5510213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0825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140825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50A123-3C92-4894-88A5-8D941240C3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8216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Вспомните, что такое К в названии К-захват.</a:t>
            </a:r>
            <a:endParaRPr lang="en-US" dirty="0"/>
          </a:p>
          <a:p>
            <a:r>
              <a:rPr lang="ru-RU" dirty="0"/>
              <a:t>Превращение</a:t>
            </a:r>
            <a:r>
              <a:rPr lang="ru-RU" baseline="0" dirty="0"/>
              <a:t> протона в нейтрон требует затрат энергии, т.к. масса нейтрона больше, чем протона. Поэтому одиночный протон не может превратиться в нейтрон, это процесс возможен только в ядрах элементов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50A123-3C92-4894-88A5-8D941240C3C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480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Если нуклид может распадаться по нескольким каналам, для каждого из них можно определить парциальную скорость распада. И парциальный период полураспада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50A123-3C92-4894-88A5-8D941240C3C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3835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453DAC-BD1F-44D7-832D-CC728C64157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889499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50A123-3C92-4894-88A5-8D941240C3C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7808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50A123-3C92-4894-88A5-8D941240C3C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014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“</a:t>
            </a:r>
            <a:r>
              <a:rPr lang="ru-RU" dirty="0"/>
              <a:t>Вековое равновесие</a:t>
            </a:r>
            <a:r>
              <a:rPr lang="en-US" dirty="0"/>
              <a:t>“</a:t>
            </a:r>
            <a:r>
              <a:rPr lang="ru-RU" dirty="0"/>
              <a:t> – термин неточный, правильно это состояние называть стационарным. </a:t>
            </a:r>
          </a:p>
          <a:p>
            <a:r>
              <a:rPr lang="ru-RU" dirty="0"/>
              <a:t>Радиоактивный распад необратим,</a:t>
            </a:r>
            <a:r>
              <a:rPr lang="ru-RU" baseline="0" dirty="0"/>
              <a:t> следовательно равновесия в системе нет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50A123-3C92-4894-88A5-8D941240C3C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61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1/2</a:t>
            </a:r>
            <a:r>
              <a:rPr lang="en-US" dirty="0"/>
              <a:t> </a:t>
            </a:r>
            <a:r>
              <a:rPr lang="ru-RU" dirty="0"/>
              <a:t>для родительского </a:t>
            </a:r>
            <a:r>
              <a:rPr lang="ru-RU" baseline="30000" dirty="0"/>
              <a:t>242</a:t>
            </a:r>
            <a:r>
              <a:rPr lang="en-US" dirty="0" err="1"/>
              <a:t>Pu</a:t>
            </a:r>
            <a:r>
              <a:rPr lang="en-US" baseline="0" dirty="0"/>
              <a:t> </a:t>
            </a:r>
            <a:r>
              <a:rPr lang="ru-RU" baseline="0" dirty="0"/>
              <a:t>около</a:t>
            </a:r>
            <a:r>
              <a:rPr lang="en-US" baseline="0" dirty="0"/>
              <a:t> </a:t>
            </a:r>
            <a:r>
              <a:rPr lang="ru-RU" baseline="0" dirty="0"/>
              <a:t>3</a:t>
            </a:r>
            <a:r>
              <a:rPr lang="en-US" baseline="0" dirty="0"/>
              <a:t>.</a:t>
            </a:r>
            <a:r>
              <a:rPr lang="ru-RU" baseline="0" dirty="0"/>
              <a:t>73×</a:t>
            </a:r>
            <a:r>
              <a:rPr lang="en-US" baseline="0" dirty="0"/>
              <a:t>10</a:t>
            </a:r>
            <a:r>
              <a:rPr lang="en-US" baseline="30000" dirty="0"/>
              <a:t>5</a:t>
            </a:r>
            <a:r>
              <a:rPr lang="en-US" baseline="0" dirty="0"/>
              <a:t> </a:t>
            </a:r>
            <a:r>
              <a:rPr lang="ru-RU" baseline="0" dirty="0"/>
              <a:t>лет, в результате получается </a:t>
            </a:r>
            <a:r>
              <a:rPr lang="ru-RU" baseline="30000" dirty="0"/>
              <a:t>238</a:t>
            </a:r>
            <a:r>
              <a:rPr lang="en-US" baseline="0" dirty="0"/>
              <a:t>U. </a:t>
            </a:r>
            <a:r>
              <a:rPr lang="ru-RU" baseline="0" dirty="0"/>
              <a:t>Разница больше 4 порядков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50A123-3C92-4894-88A5-8D941240C3C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1735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Для грубой оценки времени,</a:t>
            </a:r>
            <a:r>
              <a:rPr lang="ru-RU" baseline="0" dirty="0"/>
              <a:t> когда достигается вековое равновесие обычно принимается десять периодов полураспада наиболее долгоживущего дочернего нуклида в цепи, в данном случае – для 234</a:t>
            </a:r>
            <a:r>
              <a:rPr lang="en-US" baseline="0" dirty="0"/>
              <a:t>U</a:t>
            </a:r>
            <a:r>
              <a:rPr lang="ru-RU" baseline="0" dirty="0"/>
              <a:t>. Через 10 его периодов полураспада (2.45 </a:t>
            </a:r>
            <a:r>
              <a:rPr lang="ru-RU" baseline="0" dirty="0" err="1"/>
              <a:t>млн.лет</a:t>
            </a:r>
            <a:r>
              <a:rPr lang="ru-RU" baseline="0" dirty="0"/>
              <a:t>) ошибка </a:t>
            </a:r>
            <a:r>
              <a:rPr lang="ru-RU" baseline="0"/>
              <a:t>составит примерно 20%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50A123-3C92-4894-88A5-8D941240C3C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6838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Убрал</a:t>
            </a:r>
            <a:r>
              <a:rPr lang="ru-RU" baseline="0" dirty="0"/>
              <a:t> из вывода "релятивистскую массу" фотона </a:t>
            </a:r>
            <a:r>
              <a:rPr lang="en-US" baseline="0" dirty="0"/>
              <a:t>m=E/c</a:t>
            </a:r>
            <a:r>
              <a:rPr lang="en-US" baseline="30000" dirty="0"/>
              <a:t>2</a:t>
            </a:r>
            <a:r>
              <a:rPr lang="ru-RU" baseline="0" dirty="0"/>
              <a:t>, как вышедшее из употребления понятие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50A123-3C92-4894-88A5-8D941240C3C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78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0"/>
            <a:ext cx="12198351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</p:grpSp>
      <p:sp>
        <p:nvSpPr>
          <p:cNvPr id="3075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7"/>
            <a:ext cx="10363200" cy="173672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6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DDD768-35A9-43E1-9F80-DFD7C99488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C818C-882F-4C96-89AE-401F96843A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1" y="277813"/>
            <a:ext cx="8042031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23418-55BC-49E5-B433-6CDDAC7210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5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2"/>
            <a:ext cx="5392616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89784" y="1600202"/>
            <a:ext cx="5392616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89784" y="3941763"/>
            <a:ext cx="5392616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05AF-C28C-4B48-981B-B1A6B5DBC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7815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2"/>
            <a:ext cx="5392616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89784" y="1600202"/>
            <a:ext cx="5392616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92616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784" y="3941763"/>
            <a:ext cx="5392616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A2A19-4F8E-4F63-B5C2-79EAD929A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B148FF-25FA-40B8-A4A8-423F9B2C44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247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B4CD9-5DD6-4483-9F60-4638AE4376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92616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9784" y="1600202"/>
            <a:ext cx="5392616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5FA91-4472-4876-98E2-9696E52694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75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75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694" y="1535113"/>
            <a:ext cx="53887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694" y="2174875"/>
            <a:ext cx="53887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C7DE8-4E9A-4D4E-B0F8-F3638FE1F9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6BFC7-8856-4439-BE9A-4F9465F9C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B81A2-9DE9-4A3A-8A09-87FF69C380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24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4" y="273052"/>
            <a:ext cx="681501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2"/>
            <a:ext cx="401124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AB91E-71B1-4E30-8A17-C86E1BD944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555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555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555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311A3-9661-4BEE-91B1-0C715D0CA8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7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2118" y="0"/>
            <a:ext cx="12198349" cy="6851650"/>
            <a:chOff x="1" y="0"/>
            <a:chExt cx="5763" cy="4316"/>
          </a:xfrm>
        </p:grpSpPr>
        <p:sp>
          <p:nvSpPr>
            <p:cNvPr id="2969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0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0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grpSp>
          <p:nvGrpSpPr>
            <p:cNvPr id="17419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970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4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2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4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</p:grpSp>
        <p:sp>
          <p:nvSpPr>
            <p:cNvPr id="2971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1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1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19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0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2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3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4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5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6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grpSp>
          <p:nvGrpSpPr>
            <p:cNvPr id="17431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9728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29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30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31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32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</p:grpSp>
        <p:sp>
          <p:nvSpPr>
            <p:cNvPr id="29733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34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</p:grpSp>
      <p:sp>
        <p:nvSpPr>
          <p:cNvPr id="29735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9736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37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38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7B862B74-B7CE-4C14-8F51-A3A4DE2C69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973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iki.web.ru/wiki/&#1043;&#1077;&#1086;&#1083;&#1086;&#1075;&#1080;&#1095;&#1077;&#1089;&#1082;&#1080;&#1081;_&#1060;&#1072;&#1082;&#1091;&#1083;&#1100;&#1090;&#1077;&#1090;" TargetMode="External"/><Relationship Id="rId2" Type="http://schemas.openxmlformats.org/officeDocument/2006/relationships/hyperlink" Target="mailto:yuri.kostitsyn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EX\Models\U-seria.xls!Chart1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0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3.png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6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emf"/><Relationship Id="rId4" Type="http://schemas.openxmlformats.org/officeDocument/2006/relationships/oleObject" Target="file:///C:\Users\Yuri%20Kostitsyn\Documents\PPT\EX\Models\U-seria.xls!238C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Yuri%20Kostitsyn\Documents\PPT\EX\Models\U-seria.xls!235C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image" Target="../media/image4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chart" Target="../charts/chart1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09800" y="1692276"/>
            <a:ext cx="7772400" cy="1736725"/>
          </a:xfrm>
        </p:spPr>
        <p:txBody>
          <a:bodyPr/>
          <a:lstStyle/>
          <a:p>
            <a:pPr eaLnBrk="1" hangingPunct="1">
              <a:defRPr/>
            </a:pPr>
            <a:r>
              <a:rPr lang="ru-RU" sz="5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кон радиоактивного распада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895600" y="3960265"/>
            <a:ext cx="6400800" cy="1447800"/>
          </a:xfrm>
        </p:spPr>
        <p:txBody>
          <a:bodyPr anchor="ctr"/>
          <a:lstStyle/>
          <a:p>
            <a:pPr eaLnBrk="1" hangingPunct="1"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Юрий Александрович Костицын</a:t>
            </a:r>
          </a:p>
          <a:p>
            <a:pPr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2"/>
              </a:rPr>
              <a:t>yuri.kostitsyn@gmail.com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09800" y="76202"/>
            <a:ext cx="7772400" cy="8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МГУ им. М. В. Ломоносова</a:t>
            </a:r>
          </a:p>
          <a:p>
            <a:pPr>
              <a:defRPr/>
            </a:pPr>
            <a:r>
              <a:rPr lang="ru-RU" sz="2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Геологический факульте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057400" y="52578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и (*</a:t>
            </a:r>
            <a:r>
              <a:rPr 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sz="20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xlsx</a:t>
            </a: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и лекции (*</a:t>
            </a:r>
            <a:r>
              <a:rPr 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sz="20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ptx</a:t>
            </a:r>
            <a:r>
              <a:rPr 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на сайте</a:t>
            </a:r>
          </a:p>
          <a:p>
            <a:pPr lvl="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A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3"/>
              </a:rPr>
              <a:t>http://wiki.web.ru/wiki/</a:t>
            </a:r>
            <a:r>
              <a:rPr lang="ru-RU" sz="20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3"/>
              </a:rPr>
              <a:t>Геологический_Факультет</a:t>
            </a:r>
            <a:r>
              <a:rPr lang="ru-RU" sz="20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_МГУ</a:t>
            </a: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  <a:b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еохимия_Изотопов_и_Геохронология</a:t>
            </a:r>
            <a:endParaRPr lang="ru-RU" sz="20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64586"/>
              </p:ext>
            </p:extLst>
          </p:nvPr>
        </p:nvGraphicFramePr>
        <p:xfrm>
          <a:off x="1558395" y="0"/>
          <a:ext cx="907521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Chart" r:id="rId3" imgW="8846772" imgH="6172105" progId="Excel.Chart.8">
                  <p:link/>
                </p:oleObj>
              </mc:Choice>
              <mc:Fallback>
                <p:oleObj name="Chart" r:id="rId3" imgW="8846772" imgH="6172105" progId="Excel.Chart.8">
                  <p:link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395" y="0"/>
                        <a:ext cx="907521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5181600" y="3657601"/>
          <a:ext cx="920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5" imgW="495000" imgH="241200" progId="Equation.3">
                  <p:embed/>
                </p:oleObj>
              </mc:Choice>
              <mc:Fallback>
                <p:oleObj name="Equation" r:id="rId5" imgW="4950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1"/>
                        <a:ext cx="9207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Цепочки радиоактивных превращений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83936"/>
              </p:ext>
            </p:extLst>
          </p:nvPr>
        </p:nvGraphicFramePr>
        <p:xfrm>
          <a:off x="2698029" y="886542"/>
          <a:ext cx="2536173" cy="142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Equation" r:id="rId3" imgW="1371600" imgH="711000" progId="Equation.DSMT4">
                  <p:embed/>
                </p:oleObj>
              </mc:Choice>
              <mc:Fallback>
                <p:oleObj name="Equation" r:id="rId3" imgW="13716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029" y="886542"/>
                        <a:ext cx="2536173" cy="142593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61990"/>
              </p:ext>
            </p:extLst>
          </p:nvPr>
        </p:nvGraphicFramePr>
        <p:xfrm>
          <a:off x="4887371" y="1510217"/>
          <a:ext cx="2137844" cy="81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" name="Equation" r:id="rId5" imgW="1155600" imgH="406080" progId="Equation.DSMT4">
                  <p:embed/>
                </p:oleObj>
              </mc:Choice>
              <mc:Fallback>
                <p:oleObj name="Equation" r:id="rId5" imgW="11556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371" y="1510217"/>
                        <a:ext cx="2137844" cy="81361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84820"/>
              </p:ext>
            </p:extLst>
          </p:nvPr>
        </p:nvGraphicFramePr>
        <p:xfrm>
          <a:off x="2694416" y="2427194"/>
          <a:ext cx="5305411" cy="48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6" name="Equation" r:id="rId7" imgW="2857320" imgH="241200" progId="Equation.DSMT4">
                  <p:embed/>
                </p:oleObj>
              </mc:Choice>
              <mc:Fallback>
                <p:oleObj name="Equation" r:id="rId7" imgW="28573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416" y="2427194"/>
                        <a:ext cx="5305411" cy="485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23618"/>
              </p:ext>
            </p:extLst>
          </p:nvPr>
        </p:nvGraphicFramePr>
        <p:xfrm>
          <a:off x="2700193" y="2978419"/>
          <a:ext cx="3337071" cy="81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name="Equation" r:id="rId9" imgW="1803240" imgH="406080" progId="Equation.DSMT4">
                  <p:embed/>
                </p:oleObj>
              </mc:Choice>
              <mc:Fallback>
                <p:oleObj name="Equation" r:id="rId9" imgW="18032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193" y="2978419"/>
                        <a:ext cx="3337071" cy="815729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8144"/>
              </p:ext>
            </p:extLst>
          </p:nvPr>
        </p:nvGraphicFramePr>
        <p:xfrm>
          <a:off x="2704144" y="3794148"/>
          <a:ext cx="6241911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11" imgW="3390840" imgH="533160" progId="Equation.DSMT4">
                  <p:embed/>
                </p:oleObj>
              </mc:Choice>
              <mc:Fallback>
                <p:oleObj name="Equation" r:id="rId11" imgW="339084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144" y="3794148"/>
                        <a:ext cx="6241911" cy="10636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650951"/>
              </p:ext>
            </p:extLst>
          </p:nvPr>
        </p:nvGraphicFramePr>
        <p:xfrm>
          <a:off x="6037264" y="3306763"/>
          <a:ext cx="1174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13" imgW="126720" imgH="241200" progId="Equation.3">
                  <p:embed/>
                </p:oleObj>
              </mc:Choice>
              <mc:Fallback>
                <p:oleObj name="Equation" r:id="rId13" imgW="12672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4" y="3306763"/>
                        <a:ext cx="117475" cy="2413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068C83A-D081-4D0B-9F81-81B925101D7D}"/>
                  </a:ext>
                </a:extLst>
              </p:cNvPr>
              <p:cNvSpPr txBox="1"/>
              <p:nvPr/>
            </p:nvSpPr>
            <p:spPr>
              <a:xfrm>
                <a:off x="2694416" y="5046449"/>
                <a:ext cx="6113468" cy="8218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400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𝑥𝑝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𝑥𝑝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u-RU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068C83A-D081-4D0B-9F81-81B925101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416" y="5046449"/>
                <a:ext cx="6113468" cy="821892"/>
              </a:xfrm>
              <a:prstGeom prst="rect">
                <a:avLst/>
              </a:prstGeom>
              <a:blipFill>
                <a:blip r:embed="rId15"/>
                <a:stretch>
                  <a:fillRect b="-59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029C675-75C8-481D-9800-4B19DFF201CD}"/>
                  </a:ext>
                </a:extLst>
              </p:cNvPr>
              <p:cNvSpPr txBox="1"/>
              <p:nvPr/>
            </p:nvSpPr>
            <p:spPr>
              <a:xfrm>
                <a:off x="8946055" y="5295000"/>
                <a:ext cx="1997085" cy="3785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400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400" b="0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0)</m:t>
                      </m:r>
                    </m:oMath>
                  </m:oMathPara>
                </a14:m>
                <a:endParaRPr lang="ru-RU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029C675-75C8-481D-9800-4B19DFF201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6055" y="5295000"/>
                <a:ext cx="1997085" cy="378502"/>
              </a:xfrm>
              <a:prstGeom prst="rect">
                <a:avLst/>
              </a:prstGeom>
              <a:blipFill>
                <a:blip r:embed="rId16"/>
                <a:stretch>
                  <a:fillRect l="-7339" r="-4281" b="-435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94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780098"/>
            <a:ext cx="8324850" cy="5773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13534"/>
              </p:ext>
            </p:extLst>
          </p:nvPr>
        </p:nvGraphicFramePr>
        <p:xfrm>
          <a:off x="3200400" y="1981201"/>
          <a:ext cx="1309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4" imgW="939600" imgH="279360" progId="Equation.3">
                  <p:embed/>
                </p:oleObj>
              </mc:Choice>
              <mc:Fallback>
                <p:oleObj name="Equation" r:id="rId4" imgW="93960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1"/>
                        <a:ext cx="13096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47836"/>
              </p:ext>
            </p:extLst>
          </p:nvPr>
        </p:nvGraphicFramePr>
        <p:xfrm>
          <a:off x="4876801" y="3456304"/>
          <a:ext cx="1343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6" imgW="965160" imgH="279360" progId="Equation.3">
                  <p:embed/>
                </p:oleObj>
              </mc:Choice>
              <mc:Fallback>
                <p:oleObj name="Equation" r:id="rId6" imgW="96516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3456304"/>
                        <a:ext cx="13430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52019"/>
              </p:ext>
            </p:extLst>
          </p:nvPr>
        </p:nvGraphicFramePr>
        <p:xfrm>
          <a:off x="6934200" y="1524000"/>
          <a:ext cx="13906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8" imgW="1002960" imgH="279360" progId="Equation.3">
                  <p:embed/>
                </p:oleObj>
              </mc:Choice>
              <mc:Fallback>
                <p:oleObj name="Equation" r:id="rId8" imgW="1002960" imgH="279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24000"/>
                        <a:ext cx="13906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4008313" y="228600"/>
            <a:ext cx="42611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Частный случай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1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&gt;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endParaRPr lang="ru-RU" sz="28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8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8" y="703898"/>
            <a:ext cx="8324850" cy="5773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2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16693"/>
              </p:ext>
            </p:extLst>
          </p:nvPr>
        </p:nvGraphicFramePr>
        <p:xfrm>
          <a:off x="4864630" y="4191001"/>
          <a:ext cx="1308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4" imgW="939600" imgH="279360" progId="Equation.3">
                  <p:embed/>
                </p:oleObj>
              </mc:Choice>
              <mc:Fallback>
                <p:oleObj name="Equation" r:id="rId4" imgW="93960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630" y="4191001"/>
                        <a:ext cx="1308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00359"/>
              </p:ext>
            </p:extLst>
          </p:nvPr>
        </p:nvGraphicFramePr>
        <p:xfrm>
          <a:off x="6799264" y="2667000"/>
          <a:ext cx="1343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6" imgW="965160" imgH="279360" progId="Equation.3">
                  <p:embed/>
                </p:oleObj>
              </mc:Choice>
              <mc:Fallback>
                <p:oleObj name="Equation" r:id="rId6" imgW="96516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4" y="2667000"/>
                        <a:ext cx="13430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30816"/>
              </p:ext>
            </p:extLst>
          </p:nvPr>
        </p:nvGraphicFramePr>
        <p:xfrm>
          <a:off x="8458200" y="1066800"/>
          <a:ext cx="13906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8" imgW="1002960" imgH="279360" progId="Equation.3">
                  <p:embed/>
                </p:oleObj>
              </mc:Choice>
              <mc:Fallback>
                <p:oleObj name="Equation" r:id="rId8" imgW="100296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1066800"/>
                        <a:ext cx="13906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4008313" y="228600"/>
            <a:ext cx="42611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Частный случай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1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&gt;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endParaRPr lang="ru-RU" sz="28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55" name="Picture 9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820" y="557212"/>
            <a:ext cx="8298180" cy="630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28895"/>
              </p:ext>
            </p:extLst>
          </p:nvPr>
        </p:nvGraphicFramePr>
        <p:xfrm>
          <a:off x="5603875" y="2743201"/>
          <a:ext cx="1308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5" imgW="939600" imgH="279360" progId="Equation.3">
                  <p:embed/>
                </p:oleObj>
              </mc:Choice>
              <mc:Fallback>
                <p:oleObj name="Equation" r:id="rId5" imgW="93960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2743201"/>
                        <a:ext cx="1308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45120"/>
              </p:ext>
            </p:extLst>
          </p:nvPr>
        </p:nvGraphicFramePr>
        <p:xfrm>
          <a:off x="3914775" y="4038600"/>
          <a:ext cx="1587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7" imgW="1143000" imgH="279360" progId="Equation.3">
                  <p:embed/>
                </p:oleObj>
              </mc:Choice>
              <mc:Fallback>
                <p:oleObj name="Equation" r:id="rId7" imgW="114300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4038600"/>
                        <a:ext cx="15875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48886"/>
              </p:ext>
            </p:extLst>
          </p:nvPr>
        </p:nvGraphicFramePr>
        <p:xfrm>
          <a:off x="7994650" y="1219200"/>
          <a:ext cx="13922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9" imgW="1002960" imgH="279360" progId="Equation.3">
                  <p:embed/>
                </p:oleObj>
              </mc:Choice>
              <mc:Fallback>
                <p:oleObj name="Equation" r:id="rId9" imgW="1002960" imgH="279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219200"/>
                        <a:ext cx="13922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1734219" y="71437"/>
            <a:ext cx="42611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Частный случай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2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&gt;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102925" y="1719372"/>
                <a:ext cx="2768963" cy="1035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b="1" dirty="0">
                    <a:solidFill>
                      <a:schemeClr val="bg2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Вековое равновесие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b="1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000" b="1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𝐍</m:t>
                              </m:r>
                            </m:e>
                            <m:sub>
                              <m:r>
                                <a:rPr lang="en-US" sz="2000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GB" sz="2000" b="1">
                          <a:solidFill>
                            <a:schemeClr val="bg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2000" b="1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𝛌</m:t>
                              </m:r>
                            </m:e>
                            <m:sub>
                              <m:r>
                                <a:rPr lang="en-US" sz="2000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𝛌</m:t>
                              </m:r>
                            </m:e>
                            <m:sub>
                              <m:r>
                                <a:rPr lang="en-US" sz="2000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𝛌</m:t>
                              </m:r>
                            </m:e>
                            <m:sub>
                              <m:r>
                                <a:rPr lang="en-US" sz="2000" b="1">
                                  <a:solidFill>
                                    <a:schemeClr val="bg2">
                                      <a:lumMod val="75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2000" b="1" dirty="0">
                  <a:solidFill>
                    <a:schemeClr val="bg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2925" y="1719372"/>
                <a:ext cx="2768963" cy="1035796"/>
              </a:xfrm>
              <a:prstGeom prst="rect">
                <a:avLst/>
              </a:prstGeom>
              <a:blipFill>
                <a:blip r:embed="rId11"/>
                <a:stretch>
                  <a:fillRect l="-1982" t="-3529" r="-28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6863645" y="3505201"/>
            <a:ext cx="1898336" cy="1123245"/>
            <a:chOff x="5339645" y="3505200"/>
            <a:chExt cx="1898336" cy="11232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5858949" y="3505200"/>
                  <a:ext cx="1379032" cy="9822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ru-RU" sz="2800" b="1" i="1">
                                <a:solidFill>
                                  <a:srgbClr val="00206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sz="2800" b="1" i="1">
                                    <a:solidFill>
                                      <a:srgbClr val="00206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>
                                    <a:solidFill>
                                      <a:srgbClr val="00206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𝛌</m:t>
                                </m:r>
                              </m:e>
                              <m:sub>
                                <m:r>
                                  <a:rPr lang="en-US" sz="2800" b="1">
                                    <a:solidFill>
                                      <a:srgbClr val="00206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sz="2800" b="1" i="1">
                                    <a:solidFill>
                                      <a:srgbClr val="00206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>
                                    <a:solidFill>
                                      <a:srgbClr val="00206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𝛌</m:t>
                                </m:r>
                              </m:e>
                              <m:sub>
                                <m:r>
                                  <a:rPr lang="en-US" sz="2800" b="1">
                                    <a:solidFill>
                                      <a:srgbClr val="00206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800" b="1">
                                <a:solidFill>
                                  <a:srgbClr val="00206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1" i="1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1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𝛌</m:t>
                                </m:r>
                              </m:e>
                              <m:sub>
                                <m:r>
                                  <a:rPr lang="en-US" sz="2400" b="1">
                                    <a:solidFill>
                                      <a:schemeClr val="bg2">
                                        <a:lumMod val="75000"/>
                                      </a:schemeClr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ru-RU" sz="2400" b="1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4130" y="3505200"/>
                  <a:ext cx="1228670" cy="855171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Freeform 3"/>
            <p:cNvSpPr/>
            <p:nvPr/>
          </p:nvSpPr>
          <p:spPr bwMode="auto">
            <a:xfrm>
              <a:off x="5339645" y="3939822"/>
              <a:ext cx="632178" cy="688623"/>
            </a:xfrm>
            <a:custGeom>
              <a:avLst/>
              <a:gdLst>
                <a:gd name="connsiteX0" fmla="*/ 519289 w 519289"/>
                <a:gd name="connsiteY0" fmla="*/ 0 h 508000"/>
                <a:gd name="connsiteX1" fmla="*/ 270933 w 519289"/>
                <a:gd name="connsiteY1" fmla="*/ 293511 h 508000"/>
                <a:gd name="connsiteX2" fmla="*/ 0 w 519289"/>
                <a:gd name="connsiteY2" fmla="*/ 508000 h 508000"/>
                <a:gd name="connsiteX0" fmla="*/ 564444 w 564444"/>
                <a:gd name="connsiteY0" fmla="*/ 0 h 451556"/>
                <a:gd name="connsiteX1" fmla="*/ 270933 w 564444"/>
                <a:gd name="connsiteY1" fmla="*/ 237067 h 451556"/>
                <a:gd name="connsiteX2" fmla="*/ 0 w 564444"/>
                <a:gd name="connsiteY2" fmla="*/ 451556 h 451556"/>
                <a:gd name="connsiteX0" fmla="*/ 564444 w 564444"/>
                <a:gd name="connsiteY0" fmla="*/ 0 h 451556"/>
                <a:gd name="connsiteX1" fmla="*/ 270933 w 564444"/>
                <a:gd name="connsiteY1" fmla="*/ 237067 h 451556"/>
                <a:gd name="connsiteX2" fmla="*/ 0 w 564444"/>
                <a:gd name="connsiteY2" fmla="*/ 451556 h 451556"/>
                <a:gd name="connsiteX0" fmla="*/ 632178 w 632178"/>
                <a:gd name="connsiteY0" fmla="*/ 0 h 688623"/>
                <a:gd name="connsiteX1" fmla="*/ 338667 w 632178"/>
                <a:gd name="connsiteY1" fmla="*/ 237067 h 688623"/>
                <a:gd name="connsiteX2" fmla="*/ 0 w 632178"/>
                <a:gd name="connsiteY2" fmla="*/ 688623 h 688623"/>
                <a:gd name="connsiteX0" fmla="*/ 632178 w 632178"/>
                <a:gd name="connsiteY0" fmla="*/ 0 h 688623"/>
                <a:gd name="connsiteX1" fmla="*/ 338667 w 632178"/>
                <a:gd name="connsiteY1" fmla="*/ 237067 h 688623"/>
                <a:gd name="connsiteX2" fmla="*/ 0 w 632178"/>
                <a:gd name="connsiteY2" fmla="*/ 688623 h 688623"/>
                <a:gd name="connsiteX0" fmla="*/ 632178 w 632178"/>
                <a:gd name="connsiteY0" fmla="*/ 0 h 688623"/>
                <a:gd name="connsiteX1" fmla="*/ 0 w 632178"/>
                <a:gd name="connsiteY1" fmla="*/ 688623 h 688623"/>
                <a:gd name="connsiteX0" fmla="*/ 632178 w 632178"/>
                <a:gd name="connsiteY0" fmla="*/ 0 h 688623"/>
                <a:gd name="connsiteX1" fmla="*/ 0 w 632178"/>
                <a:gd name="connsiteY1" fmla="*/ 688623 h 688623"/>
                <a:gd name="connsiteX0" fmla="*/ 632178 w 632178"/>
                <a:gd name="connsiteY0" fmla="*/ 0 h 688623"/>
                <a:gd name="connsiteX1" fmla="*/ 0 w 632178"/>
                <a:gd name="connsiteY1" fmla="*/ 688623 h 6886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2178" h="688623">
                  <a:moveTo>
                    <a:pt x="632178" y="0"/>
                  </a:moveTo>
                  <a:cubicBezTo>
                    <a:pt x="139230" y="127941"/>
                    <a:pt x="583260" y="492948"/>
                    <a:pt x="0" y="688623"/>
                  </a:cubicBezTo>
                </a:path>
              </a:pathLst>
            </a:custGeom>
            <a:ln>
              <a:headEnd type="none" w="med" len="med"/>
              <a:tailEnd type="stealth" w="lg" len="lg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ru-RU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856" name="Group 1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341398"/>
              </p:ext>
            </p:extLst>
          </p:nvPr>
        </p:nvGraphicFramePr>
        <p:xfrm>
          <a:off x="9020175" y="60960"/>
          <a:ext cx="2867025" cy="6736080"/>
        </p:xfrm>
        <a:graphic>
          <a:graphicData uri="http://schemas.openxmlformats.org/drawingml/2006/table">
            <a:tbl>
              <a:tblPr/>
              <a:tblGrid>
                <a:gridCol w="12623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4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Нуклид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: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/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42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u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73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×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38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U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4.468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×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3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Th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4.1 дн.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3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Pa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6.7 ч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3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U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4500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30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Th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75380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26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Ra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60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22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R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3.8235 дн.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18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Po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3.05 м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1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Pb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6.8 м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1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Bi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9.9 м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1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Po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6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Times New Roman" pitchFamily="18" charset="0"/>
                          <a:cs typeface="Arial" charset="0"/>
                        </a:rPr>
                        <a:t>×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–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 с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10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Pb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2.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10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Bi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5.02 дн.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10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Po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38 дн.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06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Pb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84406" marR="844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∞</a:t>
                      </a:r>
                    </a:p>
                  </a:txBody>
                  <a:tcPr marL="84406" marR="8440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49929" y="76200"/>
            <a:ext cx="43640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 вековом равновесии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4343400"/>
            <a:ext cx="792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ековое равновесие (стационарное состояние) наступает по прошествии некоторого времени.</a:t>
            </a:r>
          </a:p>
          <a:p>
            <a:pPr algn="l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			Какого?</a:t>
            </a:r>
          </a:p>
          <a:p>
            <a:pPr algn="l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ногда принимают, что по прошествии 10 периодов полураспада самого долгоживущего дочернего нуклида в цепочке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20962" y="587731"/>
                <a:ext cx="4344138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GB" sz="2400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400" b="1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        </m:t>
                      </m:r>
                      <m:d>
                        <m:dPr>
                          <m:ctrlPr>
                            <a:rPr lang="en-US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ru-RU" sz="2400" b="1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GB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400" b="1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𝑻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u-RU" sz="24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962" y="587731"/>
                <a:ext cx="4344138" cy="922176"/>
              </a:xfrm>
              <a:prstGeom prst="rect">
                <a:avLst/>
              </a:prstGeom>
              <a:blipFill>
                <a:blip r:embed="rId3"/>
                <a:stretch>
                  <a:fillRect b="-6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67376" y="1524001"/>
                <a:ext cx="5633402" cy="777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Ес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𝝀</m:t>
                        </m:r>
                      </m:e>
                      <m:sub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≪</m:t>
                    </m:r>
                    <m:sSub>
                      <m:sSubPr>
                        <m:ctrlP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𝝀</m:t>
                        </m:r>
                      </m:e>
                      <m:sub>
                        <m:r>
                          <a:rPr lang="ru-RU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RU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, т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𝑵</m:t>
                            </m:r>
                          </m:e>
                          <m:sub>
                            <m: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GB" sz="28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≈</m:t>
                    </m:r>
                    <m:f>
                      <m:fPr>
                        <m:ctrlPr>
                          <a:rPr lang="en-GB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𝝀</m:t>
                            </m:r>
                          </m:e>
                          <m:sub>
                            <m:r>
                              <a:rPr lang="en-US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b>
                        </m:sSub>
                      </m:den>
                    </m:f>
                    <m:r>
                      <a:rPr lang="ru-RU" sz="28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      </m:t>
                    </m:r>
                    <m:d>
                      <m:dPr>
                        <m:ctrlP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GB" sz="2800" b="1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28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8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sz="2800" b="1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ru-RU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376" y="1524001"/>
                <a:ext cx="5633402" cy="777585"/>
              </a:xfrm>
              <a:prstGeom prst="rect">
                <a:avLst/>
              </a:prstGeom>
              <a:blipFill>
                <a:blip r:embed="rId4"/>
                <a:stretch>
                  <a:fillRect l="-1840" b="-6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944558" y="509601"/>
            <a:ext cx="1215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ериоды </a:t>
            </a:r>
          </a:p>
          <a:p>
            <a:r>
              <a:rPr lang="ru-RU" sz="1400" dirty="0">
                <a:solidFill>
                  <a:schemeClr val="accent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лураспада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5486400" y="685800"/>
            <a:ext cx="685800" cy="1524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38200" y="2246055"/>
                <a:ext cx="792480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Для цепочки распада в состоянии векового равновесия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𝛌</m:t>
                        </m:r>
                      </m:e>
                      <m:sub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𝐍</m:t>
                        </m:r>
                      </m:e>
                      <m:sub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=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𝛌</m:t>
                        </m:r>
                      </m:e>
                      <m:sub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𝐍</m:t>
                        </m:r>
                      </m:e>
                      <m:sub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=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𝛌</m:t>
                        </m:r>
                      </m:e>
                      <m:sub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𝐍</m:t>
                        </m:r>
                      </m:e>
                      <m:sub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=…=</a:t>
                </a:r>
                <a:r>
                  <a:rPr lang="en-US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𝛌</m:t>
                        </m:r>
                      </m:e>
                      <m:sub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𝐧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𝐍</m:t>
                        </m:r>
                      </m:e>
                      <m:sub>
                        <m:r>
                          <a:rPr lang="en-US" sz="2400" b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𝐧</m:t>
                        </m:r>
                      </m:sub>
                    </m:sSub>
                  </m:oMath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pPr algn="l"/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pPr algn="l"/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Тогда</a:t>
                </a:r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rad</m:t>
                          </m:r>
                        </m:sub>
                      </m:sSub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exp</m:t>
                          </m:r>
                          <m:d>
                            <m:d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𝛌</m:t>
                                  </m:r>
                                </m:e>
                                <m:sub>
                                  <m:r>
                                    <a:rPr lang="en-US" sz="2400" b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t</m:t>
                              </m:r>
                            </m:e>
                          </m:d>
                          <m:r>
                            <a:rPr lang="en-US" sz="240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46055"/>
                <a:ext cx="7924800" cy="1938992"/>
              </a:xfrm>
              <a:prstGeom prst="rect">
                <a:avLst/>
              </a:prstGeom>
              <a:blipFill>
                <a:blip r:embed="rId5"/>
                <a:stretch>
                  <a:fillRect l="-1308" t="-2508" r="-462" b="-37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69860"/>
              </p:ext>
            </p:extLst>
          </p:nvPr>
        </p:nvGraphicFramePr>
        <p:xfrm>
          <a:off x="3087688" y="137540"/>
          <a:ext cx="6081438" cy="504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2565360" imgH="2133360" progId="Equation.DSMT4">
                  <p:embed/>
                </p:oleObj>
              </mc:Choice>
              <mc:Fallback>
                <p:oleObj name="Equation" r:id="rId3" imgW="2565360" imgH="2133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37540"/>
                        <a:ext cx="6081438" cy="504406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5722203"/>
            <a:ext cx="1158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latin typeface="Cambria" panose="02040503050406030204" pitchFamily="18" charset="0"/>
              </a:rPr>
              <a:t>Bateman, H. Solution of a System of Differential Equations Occurring in The Theory of Radio-Active Transformation.  </a:t>
            </a:r>
            <a:r>
              <a:rPr lang="en-US" sz="2400" i="1" dirty="0">
                <a:latin typeface="Cambria" panose="02040503050406030204" pitchFamily="18" charset="0"/>
              </a:rPr>
              <a:t>Proc. Cambridge Phil. Soc. </a:t>
            </a:r>
            <a:r>
              <a:rPr lang="en-US" sz="2400" dirty="0">
                <a:latin typeface="Cambria" panose="02040503050406030204" pitchFamily="18" charset="0"/>
              </a:rPr>
              <a:t>1910. 15:423-427.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238U-Ser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387" y="0"/>
            <a:ext cx="1023122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42542"/>
              </p:ext>
            </p:extLst>
          </p:nvPr>
        </p:nvGraphicFramePr>
        <p:xfrm>
          <a:off x="1324064" y="0"/>
          <a:ext cx="9543872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Chart" r:id="rId4" imgW="9303959" imgH="6172322" progId="Excel.Chart.8">
                  <p:link/>
                </p:oleObj>
              </mc:Choice>
              <mc:Fallback>
                <p:oleObj name="Chart" r:id="rId4" imgW="9303959" imgH="6172322" progId="Excel.Chart.8">
                  <p:link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064" y="0"/>
                        <a:ext cx="9543872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4159"/>
              </p:ext>
            </p:extLst>
          </p:nvPr>
        </p:nvGraphicFramePr>
        <p:xfrm>
          <a:off x="1326370" y="0"/>
          <a:ext cx="953926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Chart" r:id="rId3" imgW="9303959" imgH="6172322" progId="Excel.Chart.8">
                  <p:link/>
                </p:oleObj>
              </mc:Choice>
              <mc:Fallback>
                <p:oleObj name="Chart" r:id="rId3" imgW="9303959" imgH="6172322" progId="Excel.Chart.8">
                  <p:link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370" y="0"/>
                        <a:ext cx="953926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ru-RU" sz="3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иды радиоактивного распада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59669"/>
            <a:ext cx="6781799" cy="4412531"/>
          </a:xfrm>
        </p:spPr>
        <p:txBody>
          <a:bodyPr/>
          <a:lstStyle/>
          <a:p>
            <a:pPr eaLnBrk="1" hangingPunct="1">
              <a:spcAft>
                <a:spcPct val="70000"/>
              </a:spcAft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  <a:t>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спад. 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йтрон в ядре распадается на протон и электрон)</a:t>
            </a:r>
          </a:p>
          <a:p>
            <a:pPr eaLnBrk="1" hangingPunct="1">
              <a:spcAft>
                <a:spcPct val="70000"/>
              </a:spcAft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  <a:t>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+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спад. 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Протон в ядре распадается на нейтрон и позитрон)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eaLnBrk="1" hangingPunct="1">
              <a:spcAft>
                <a:spcPct val="70000"/>
              </a:spcAft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 – захват. 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Нейтрон образуется из протона и электрона оболочки)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eaLnBrk="1" hangingPunct="1">
              <a:spcAft>
                <a:spcPct val="70000"/>
              </a:spcAft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 распад</a:t>
            </a: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ядро теряет два протона и два нейтрона)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05135"/>
              </p:ext>
            </p:extLst>
          </p:nvPr>
        </p:nvGraphicFramePr>
        <p:xfrm>
          <a:off x="6933996" y="1847850"/>
          <a:ext cx="48641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4" imgW="2616120" imgH="241200" progId="Equation.DSMT4">
                  <p:embed/>
                </p:oleObj>
              </mc:Choice>
              <mc:Fallback>
                <p:oleObj name="Equation" r:id="rId4" imgW="26161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996" y="1847850"/>
                        <a:ext cx="48641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14559"/>
              </p:ext>
            </p:extLst>
          </p:nvPr>
        </p:nvGraphicFramePr>
        <p:xfrm>
          <a:off x="6634163" y="2895600"/>
          <a:ext cx="52530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6" imgW="2819160" imgH="241200" progId="Equation.DSMT4">
                  <p:embed/>
                </p:oleObj>
              </mc:Choice>
              <mc:Fallback>
                <p:oleObj name="Equation" r:id="rId6" imgW="28191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2895600"/>
                        <a:ext cx="5253037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84883"/>
              </p:ext>
            </p:extLst>
          </p:nvPr>
        </p:nvGraphicFramePr>
        <p:xfrm>
          <a:off x="6891338" y="3962400"/>
          <a:ext cx="48656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8" imgW="2628720" imgH="507960" progId="Equation.DSMT4">
                  <p:embed/>
                </p:oleObj>
              </mc:Choice>
              <mc:Fallback>
                <p:oleObj name="Equation" r:id="rId8" imgW="2628720" imgH="507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3962400"/>
                        <a:ext cx="486568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35698"/>
              </p:ext>
            </p:extLst>
          </p:nvPr>
        </p:nvGraphicFramePr>
        <p:xfrm>
          <a:off x="7162799" y="5334000"/>
          <a:ext cx="34940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10" imgW="1879560" imgH="241200" progId="Equation.DSMT4">
                  <p:embed/>
                </p:oleObj>
              </mc:Choice>
              <mc:Fallback>
                <p:oleObj name="Equation" r:id="rId10" imgW="18795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99" y="5334000"/>
                        <a:ext cx="34940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0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Ядра отдачи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recoil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uclei)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08904" name="Line 8"/>
          <p:cNvSpPr>
            <a:spLocks noChangeShapeType="1"/>
          </p:cNvSpPr>
          <p:nvPr/>
        </p:nvSpPr>
        <p:spPr bwMode="auto">
          <a:xfrm flipV="1">
            <a:off x="8001000" y="1138237"/>
            <a:ext cx="1618246" cy="457200"/>
          </a:xfrm>
          <a:prstGeom prst="line">
            <a:avLst/>
          </a:prstGeom>
          <a:ln>
            <a:headEnd type="stealth" w="lg" len="lg"/>
            <a:tailEnd type="stealth" w="lg" len="lg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8901" name="Oval 5"/>
          <p:cNvSpPr>
            <a:spLocks noChangeArrowheads="1"/>
          </p:cNvSpPr>
          <p:nvPr/>
        </p:nvSpPr>
        <p:spPr bwMode="auto">
          <a:xfrm>
            <a:off x="8234929" y="1386773"/>
            <a:ext cx="211076" cy="228600"/>
          </a:xfrm>
          <a:prstGeom prst="ellipse">
            <a:avLst/>
          </a:prstGeom>
          <a:solidFill>
            <a:schemeClr val="bg2"/>
          </a:solidFill>
          <a:ln>
            <a:solidFill>
              <a:schemeClr val="bg2"/>
            </a:solidFill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endParaRPr lang="ru-RU" sz="16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8902" name="Oval 6"/>
          <p:cNvSpPr>
            <a:spLocks noChangeArrowheads="1"/>
          </p:cNvSpPr>
          <p:nvPr/>
        </p:nvSpPr>
        <p:spPr bwMode="auto">
          <a:xfrm>
            <a:off x="8652178" y="1366837"/>
            <a:ext cx="70359" cy="76200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  <a:outerShdw dist="17961" dir="2700000" algn="ctr" rotWithShape="0">
              <a:srgbClr val="000000"/>
            </a:outerShdw>
          </a:effectLst>
        </p:spPr>
        <p:txBody>
          <a:bodyPr wrap="none" bIns="320040" anchor="ctr"/>
          <a:lstStyle/>
          <a:p>
            <a:pPr>
              <a:defRPr/>
            </a:pPr>
            <a:endParaRPr lang="ru-RU" sz="1600" dirty="0">
              <a:latin typeface="Symbol" pitchFamily="18" charset="2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8593422" y="1305580"/>
            <a:ext cx="9348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,b,g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07641" y="911820"/>
                <a:ext cx="4534062" cy="5359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</m:e>
                      </m:d>
                      <m:r>
                        <a:rPr lang="ru-RU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  или   </m:t>
                      </m:r>
                      <m:sSubSup>
                        <m:sSubSup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𝑅</m:t>
                          </m:r>
                        </m:sub>
                        <m:sup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ru-RU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  <m:sup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641" y="911820"/>
                <a:ext cx="4534062" cy="5359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52746" y="1371601"/>
                <a:ext cx="4495654" cy="1200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</a:rPr>
                  <a:t>Для частиц с конечной массой:</a:t>
                </a:r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𝑃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m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;          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746" y="1371601"/>
                <a:ext cx="4495654" cy="1200393"/>
              </a:xfrm>
              <a:prstGeom prst="rect">
                <a:avLst/>
              </a:prstGeom>
              <a:blipFill>
                <a:blip r:embed="rId4"/>
                <a:stretch>
                  <a:fillRect l="-2307" t="-4569" r="-19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740111" y="1597968"/>
                <a:ext cx="6003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111" y="1597968"/>
                <a:ext cx="600356" cy="461665"/>
              </a:xfrm>
              <a:prstGeom prst="rect">
                <a:avLst/>
              </a:prstGeom>
              <a:blipFill>
                <a:blip r:embed="rId5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220201" y="643679"/>
                <a:ext cx="997709" cy="494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201" y="643679"/>
                <a:ext cx="997709" cy="494559"/>
              </a:xfrm>
              <a:prstGeom prst="rect">
                <a:avLst/>
              </a:prstGeom>
              <a:blipFill>
                <a:blip r:embed="rId6"/>
                <a:stretch>
                  <a:fillRect b="-185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07641" y="2443102"/>
                <a:ext cx="4601516" cy="833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𝑚</m:t>
                          </m:r>
                        </m:den>
                      </m:f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→   </m:t>
                      </m:r>
                      <m:sSup>
                        <m:sSup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=2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𝑚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641" y="2443102"/>
                <a:ext cx="4601516" cy="8334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11452" y="3124201"/>
                <a:ext cx="6200287" cy="7990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2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𝛽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𝛽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→   </m:t>
                      </m:r>
                      <m:sSub>
                        <m:sSub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𝛽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452" y="3124201"/>
                <a:ext cx="6200287" cy="7990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361596" y="4501656"/>
                <a:ext cx="3201004" cy="12133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</a:rPr>
                  <a:t>Для фотона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𝑐</m:t>
                          </m:r>
                        </m:den>
                      </m:f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→   </m:t>
                      </m:r>
                      <m:sSubSup>
                        <m:sSubSupPr>
                          <m:ctrlPr>
                            <a:rPr lang="ru-RU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  <m:sup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596" y="4501656"/>
                <a:ext cx="3201004" cy="1213345"/>
              </a:xfrm>
              <a:prstGeom prst="rect">
                <a:avLst/>
              </a:prstGeom>
              <a:blipFill>
                <a:blip r:embed="rId9"/>
                <a:stretch>
                  <a:fillRect t="-4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410049" y="5648914"/>
                <a:ext cx="4828951" cy="9042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2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ru-RU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  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ru-RU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   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с</m:t>
                              </m:r>
                            </m:e>
                            <m:sup>
                              <m: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049" y="5648914"/>
                <a:ext cx="4828951" cy="9042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121983" y="2081546"/>
                <a:ext cx="219643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𝑣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−скорость;</m:t>
                      </m:r>
                    </m:oMath>
                  </m:oMathPara>
                </a14:m>
                <a:endParaRPr lang="ru-RU" sz="24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𝑚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 −масса;</m:t>
                      </m:r>
                    </m:oMath>
                  </m:oMathPara>
                </a14:m>
                <a:endParaRPr lang="ru-RU" sz="24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𝑃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−импульс;</m:t>
                      </m:r>
                    </m:oMath>
                  </m:oMathPara>
                </a14:m>
                <a:endParaRPr lang="ru-RU" sz="24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𝐸</m:t>
                      </m:r>
                      <m:r>
                        <a:rPr lang="en-US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−</m:t>
                      </m:r>
                      <m:r>
                        <a:rPr lang="ru-RU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энергия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983" y="2081546"/>
                <a:ext cx="2196435" cy="1569660"/>
              </a:xfrm>
              <a:prstGeom prst="rect">
                <a:avLst/>
              </a:prstGeom>
              <a:blipFill>
                <a:blip r:embed="rId11"/>
                <a:stretch>
                  <a:fillRect l="-831" b="-50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823870" y="4151865"/>
            <a:ext cx="3987130" cy="2709945"/>
            <a:chOff x="4956325" y="3962400"/>
            <a:chExt cx="4210535" cy="2899410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48738" y="3962400"/>
              <a:ext cx="3918122" cy="2899410"/>
            </a:xfrm>
            <a:prstGeom prst="rect">
              <a:avLst/>
            </a:prstGeom>
          </p:spPr>
        </p:pic>
        <p:cxnSp>
          <p:nvCxnSpPr>
            <p:cNvPr id="21" name="Straight Arrow Connector 20"/>
            <p:cNvCxnSpPr/>
            <p:nvPr/>
          </p:nvCxnSpPr>
          <p:spPr bwMode="auto">
            <a:xfrm flipH="1">
              <a:off x="4956325" y="5791200"/>
              <a:ext cx="2113096" cy="190499"/>
            </a:xfrm>
            <a:prstGeom prst="straightConnector1">
              <a:avLst/>
            </a:prstGeom>
            <a:ln w="38100">
              <a:solidFill>
                <a:schemeClr val="accent5">
                  <a:lumMod val="40000"/>
                  <a:lumOff val="60000"/>
                </a:schemeClr>
              </a:solidFill>
              <a:headEnd type="none" w="med" len="med"/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752746" y="3810000"/>
            <a:ext cx="8918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спаде ядра отдачи смещаются в решётке минералов на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4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м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8996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0700" y="277814"/>
            <a:ext cx="8610600" cy="1139825"/>
          </a:xfrm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Энергия выбивания ионов из решётки силикатов </a:t>
            </a:r>
            <a:b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ark B., Weber W.J.,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ralles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L.R. Phys. Rev. B64: 174108-1 – 174108-16.)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цирконе:</a:t>
            </a: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Zr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89 eV;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 – 48 eV;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– 28 eV.</a:t>
            </a:r>
          </a:p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керамике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l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3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l – 20 eV;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– 50 eV.</a:t>
            </a:r>
          </a:p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ипичный диапазон энергий – от 10 до 70 эВ.</a:t>
            </a:r>
          </a:p>
        </p:txBody>
      </p:sp>
    </p:spTree>
    <p:extLst>
      <p:ext uri="{BB962C8B-B14F-4D97-AF65-F5344CB8AC3E}">
        <p14:creationId xmlns:p14="http://schemas.microsoft.com/office/powerpoint/2010/main" val="426655911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1"/>
            <a:ext cx="8229600" cy="762000"/>
          </a:xfrm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3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Рассчитать энергию ядер отдачи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7" name="Text Box 255"/>
          <p:cNvSpPr txBox="1">
            <a:spLocks noChangeArrowheads="1"/>
          </p:cNvSpPr>
          <p:nvPr/>
        </p:nvSpPr>
        <p:spPr bwMode="auto">
          <a:xfrm>
            <a:off x="207481" y="1676400"/>
            <a:ext cx="318341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асса покоя электрона равна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.00054858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аем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>
              <a:defRPr/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аем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=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931.4 МэВ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с</a:t>
            </a:r>
            <a:r>
              <a:rPr lang="ru-RU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</a:p>
        </p:txBody>
      </p:sp>
      <p:graphicFrame>
        <p:nvGraphicFramePr>
          <p:cNvPr id="54" name="Table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2729632"/>
              </p:ext>
            </p:extLst>
          </p:nvPr>
        </p:nvGraphicFramePr>
        <p:xfrm>
          <a:off x="3257550" y="762002"/>
          <a:ext cx="5676900" cy="6007424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9989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89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89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27424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Материнский нуклид</a:t>
                      </a:r>
                      <a:endParaRPr lang="ru-RU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Тип распада</a:t>
                      </a:r>
                      <a:endParaRPr lang="ru-RU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Энергия частиц, </a:t>
                      </a:r>
                    </a:p>
                    <a:p>
                      <a:pPr algn="ctr" fontAlgn="ctr"/>
                      <a:r>
                        <a:rPr lang="ru-RU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МэВ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0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K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b</a:t>
                      </a:r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-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31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0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K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b</a:t>
                      </a:r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+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50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0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r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g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48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7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b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b</a:t>
                      </a:r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-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82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7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b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g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82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7</a:t>
                      </a:r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m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a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31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76</a:t>
                      </a:r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Lu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b</a:t>
                      </a:r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-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9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32</a:t>
                      </a:r>
                      <a:r>
                        <a:rPr lang="en-US" sz="240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Th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a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.08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35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U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a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.6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38</a:t>
                      </a:r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U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a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itchFamily="18" charset="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.27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3530262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акой из видов распада разрушает решётку минералов?</a:t>
            </a:r>
          </a:p>
        </p:txBody>
      </p:sp>
    </p:spTree>
    <p:extLst>
      <p:ext uri="{BB962C8B-B14F-4D97-AF65-F5344CB8AC3E}">
        <p14:creationId xmlns:p14="http://schemas.microsoft.com/office/powerpoint/2010/main" val="172182024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20134076"/>
              </p:ext>
            </p:extLst>
          </p:nvPr>
        </p:nvGraphicFramePr>
        <p:xfrm>
          <a:off x="2899661" y="0"/>
          <a:ext cx="6392678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PHOTO-PAINT" r:id="rId4" imgW="2976189" imgH="2948759" progId="CorelPHOTOPAINT.Image.13">
                  <p:embed/>
                </p:oleObj>
              </mc:Choice>
              <mc:Fallback>
                <p:oleObj name="PHOTO-PAINT" r:id="rId4" imgW="2976189" imgH="2948759" progId="CorelPHOTOPAINT.Image.1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661" y="0"/>
                        <a:ext cx="6392678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Уравнение радиоактивного распада</a:t>
            </a:r>
          </a:p>
        </p:txBody>
      </p:sp>
      <p:graphicFrame>
        <p:nvGraphicFramePr>
          <p:cNvPr id="169989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07242540"/>
              </p:ext>
            </p:extLst>
          </p:nvPr>
        </p:nvGraphicFramePr>
        <p:xfrm>
          <a:off x="2438400" y="2203098"/>
          <a:ext cx="1833564" cy="99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3098"/>
                        <a:ext cx="1833564" cy="997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98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84575601"/>
              </p:ext>
            </p:extLst>
          </p:nvPr>
        </p:nvGraphicFramePr>
        <p:xfrm>
          <a:off x="2393950" y="3197578"/>
          <a:ext cx="2275946" cy="993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197578"/>
                        <a:ext cx="2275946" cy="993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9659"/>
              </p:ext>
            </p:extLst>
          </p:nvPr>
        </p:nvGraphicFramePr>
        <p:xfrm>
          <a:off x="2463976" y="4191001"/>
          <a:ext cx="2260424" cy="49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76" y="4191001"/>
                        <a:ext cx="2260424" cy="49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54755"/>
              </p:ext>
            </p:extLst>
          </p:nvPr>
        </p:nvGraphicFramePr>
        <p:xfrm>
          <a:off x="2362200" y="5918200"/>
          <a:ext cx="592560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10" imgW="2425680" imgH="228600" progId="Equation.DSMT4">
                  <p:embed/>
                </p:oleObj>
              </mc:Choice>
              <mc:Fallback>
                <p:oleObj name="Equation" r:id="rId10" imgW="2425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18200"/>
                        <a:ext cx="592560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58787"/>
              </p:ext>
            </p:extLst>
          </p:nvPr>
        </p:nvGraphicFramePr>
        <p:xfrm>
          <a:off x="5163256" y="4159956"/>
          <a:ext cx="3523544" cy="170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12" imgW="1447560" imgH="698400" progId="Equation.DSMT4">
                  <p:embed/>
                </p:oleObj>
              </mc:Choice>
              <mc:Fallback>
                <p:oleObj name="Equation" r:id="rId12" imgW="144756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256" y="4159956"/>
                        <a:ext cx="3523544" cy="1707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3" name="Text Box 19"/>
          <p:cNvSpPr txBox="1">
            <a:spLocks noChangeArrowheads="1"/>
          </p:cNvSpPr>
          <p:nvPr/>
        </p:nvSpPr>
        <p:spPr bwMode="auto">
          <a:xfrm>
            <a:off x="266700" y="1041401"/>
            <a:ext cx="11658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Э.Резерфорд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.Содди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установили экспериментально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>
              <a:defRPr/>
            </a:pP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Rutherford E., Soddy F. XLI. The cause and nature of radioactivity.—Part I //The London, Edinburgh, and Dublin Philosophical Magazine and Journal of Science. – 1902. – Т. 4. – №. 21. – С. 370-396.)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2171787636"/>
              </p:ext>
            </p:extLst>
          </p:nvPr>
        </p:nvGraphicFramePr>
        <p:xfrm>
          <a:off x="1905000" y="304800"/>
          <a:ext cx="8458200" cy="6248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Left Arrow 10"/>
          <p:cNvSpPr/>
          <p:nvPr/>
        </p:nvSpPr>
        <p:spPr bwMode="auto">
          <a:xfrm>
            <a:off x="7162801" y="5562601"/>
            <a:ext cx="3030965" cy="733663"/>
          </a:xfrm>
          <a:prstGeom prst="leftArrow">
            <a:avLst>
              <a:gd name="adj1" fmla="val 50000"/>
              <a:gd name="adj2" fmla="val 138667"/>
            </a:avLst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1" compatLnSpc="1">
            <a:prstTxWarp prst="textNoShape">
              <a:avLst/>
            </a:prstTxWarp>
            <a:spAutoFit/>
          </a:bodyPr>
          <a:lstStyle/>
          <a:p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Будущее (время)</a:t>
            </a:r>
            <a:endParaRPr 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1981200" y="2286000"/>
            <a:ext cx="3429000" cy="642402"/>
          </a:xfrm>
          <a:prstGeom prst="rightArrow">
            <a:avLst>
              <a:gd name="adj1" fmla="val 50000"/>
              <a:gd name="adj2" fmla="val 154362"/>
            </a:avLst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0" tIns="0" rIns="0" bIns="0" numCol="1" rtlCol="0" anchor="ctr" anchorCtr="1" compatLnSpc="1">
            <a:prstTxWarp prst="textNoShape">
              <a:avLst/>
            </a:prstTxWarp>
            <a:noAutofit/>
          </a:bodyPr>
          <a:lstStyle/>
          <a:p>
            <a:r>
              <a:rPr lang="ru-RU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ошлое (возраст)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2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7982899"/>
              </p:ext>
            </p:extLst>
          </p:nvPr>
        </p:nvGraphicFramePr>
        <p:xfrm>
          <a:off x="2551113" y="228600"/>
          <a:ext cx="4887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6" name="Equation" r:id="rId4" imgW="2450880" imgH="228600" progId="Equation.DSMT4">
                  <p:embed/>
                </p:oleObj>
              </mc:Choice>
              <mc:Fallback>
                <p:oleObj name="Equation" r:id="rId4" imgW="2450880" imgH="2286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28600"/>
                        <a:ext cx="48879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9984694"/>
              </p:ext>
            </p:extLst>
          </p:nvPr>
        </p:nvGraphicFramePr>
        <p:xfrm>
          <a:off x="2362200" y="685800"/>
          <a:ext cx="1693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7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85800"/>
                        <a:ext cx="1693862" cy="4572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74024"/>
              </p:ext>
            </p:extLst>
          </p:nvPr>
        </p:nvGraphicFramePr>
        <p:xfrm>
          <a:off x="2514601" y="1250950"/>
          <a:ext cx="554914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8" name="Equation" r:id="rId8" imgW="3162240" imgH="457200" progId="Equation.DSMT4">
                  <p:embed/>
                </p:oleObj>
              </mc:Choice>
              <mc:Fallback>
                <p:oleObj name="Equation" r:id="rId8" imgW="31622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250950"/>
                        <a:ext cx="5549143" cy="8064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21057"/>
              </p:ext>
            </p:extLst>
          </p:nvPr>
        </p:nvGraphicFramePr>
        <p:xfrm>
          <a:off x="2057401" y="4592036"/>
          <a:ext cx="3163887" cy="158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9" name="Equation" r:id="rId10" imgW="1892160" imgH="939600" progId="Equation.DSMT4">
                  <p:embed/>
                </p:oleObj>
              </mc:Choice>
              <mc:Fallback>
                <p:oleObj name="Equation" r:id="rId10" imgW="1892160" imgH="939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592036"/>
                        <a:ext cx="3163887" cy="158016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3205"/>
              </p:ext>
            </p:extLst>
          </p:nvPr>
        </p:nvGraphicFramePr>
        <p:xfrm>
          <a:off x="3060700" y="3380508"/>
          <a:ext cx="1478788" cy="148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0" name="Equation" r:id="rId12" imgW="850680" imgH="787320" progId="Equation.DSMT4">
                  <p:embed/>
                </p:oleObj>
              </mc:Choice>
              <mc:Fallback>
                <p:oleObj name="Equation" r:id="rId12" imgW="85068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380508"/>
                        <a:ext cx="1478788" cy="148060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3000"/>
                                        <p:tgtEl>
                                          <p:spTgt spid="6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2000"/>
                                        <p:tgtEl>
                                          <p:spTgt spid="6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 uiExpand="1">
        <p:bldSub>
          <a:bldChart bld="series"/>
        </p:bldSub>
      </p:bldGraphic>
      <p:bldP spid="11" grpId="0" animBg="1"/>
      <p:bldP spid="12" grpId="0" uiExpan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95039085"/>
              </p:ext>
            </p:extLst>
          </p:nvPr>
        </p:nvGraphicFramePr>
        <p:xfrm>
          <a:off x="2211456" y="1010700"/>
          <a:ext cx="2208145" cy="127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4" imgW="1143000" imgH="660240" progId="Equation.DSMT4">
                  <p:embed/>
                </p:oleObj>
              </mc:Choice>
              <mc:Fallback>
                <p:oleObj name="Equation" r:id="rId4" imgW="114300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456" y="1010700"/>
                        <a:ext cx="2208145" cy="1275301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565298774"/>
              </p:ext>
            </p:extLst>
          </p:nvPr>
        </p:nvGraphicFramePr>
        <p:xfrm>
          <a:off x="1905000" y="2957512"/>
          <a:ext cx="8547198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6" imgW="4228920" imgH="685800" progId="Equation.DSMT4">
                  <p:embed/>
                </p:oleObj>
              </mc:Choice>
              <mc:Fallback>
                <p:oleObj name="Equation" r:id="rId6" imgW="422892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57512"/>
                        <a:ext cx="8547198" cy="13858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91896"/>
              </p:ext>
            </p:extLst>
          </p:nvPr>
        </p:nvGraphicFramePr>
        <p:xfrm>
          <a:off x="2286000" y="4808348"/>
          <a:ext cx="5515009" cy="108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8" imgW="2654280" imgH="482400" progId="Equation.DSMT4">
                  <p:embed/>
                </p:oleObj>
              </mc:Choice>
              <mc:Fallback>
                <p:oleObj name="Equation" r:id="rId8" imgW="265428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8348"/>
                        <a:ext cx="5515009" cy="108445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30967"/>
              </p:ext>
            </p:extLst>
          </p:nvPr>
        </p:nvGraphicFramePr>
        <p:xfrm>
          <a:off x="1946275" y="369036"/>
          <a:ext cx="3074991" cy="57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69036"/>
                        <a:ext cx="3074991" cy="570764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28169"/>
              </p:ext>
            </p:extLst>
          </p:nvPr>
        </p:nvGraphicFramePr>
        <p:xfrm>
          <a:off x="2514601" y="211724"/>
          <a:ext cx="4023873" cy="245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4" imgW="1892160" imgH="1066680" progId="Equation.DSMT4">
                  <p:embed/>
                </p:oleObj>
              </mc:Choice>
              <mc:Fallback>
                <p:oleObj name="Equation" r:id="rId4" imgW="189216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211724"/>
                        <a:ext cx="4023873" cy="245527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19400" y="4267201"/>
                <a:ext cx="3058594" cy="7070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32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f>
                                    <m:fPr>
                                      <m:type m:val="lin"/>
                                      <m:ctrlPr>
                                        <a:rPr lang="en-US" sz="32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32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ru-RU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267201"/>
                <a:ext cx="3058594" cy="707053"/>
              </a:xfrm>
              <a:prstGeom prst="rect">
                <a:avLst/>
              </a:prstGeom>
              <a:blipFill>
                <a:blip r:embed="rId6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92606" y="3008294"/>
            <a:ext cx="73037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ru-RU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Уравнение радиоактивного распада можно </a:t>
            </a:r>
            <a:endParaRPr 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r>
              <a:rPr lang="ru-RU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ыразить и через период полураспада 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en-US" sz="28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/2</a:t>
            </a:r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  <a:endParaRPr lang="ru-RU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74570" y="477500"/>
            <a:ext cx="52687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реднее время жизни нуклида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67000" y="1143000"/>
                <a:ext cx="938206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8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bar>
                      <m:r>
                        <a:rPr lang="en-US" sz="28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ru-RU" sz="1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143000"/>
                <a:ext cx="938206" cy="809452"/>
              </a:xfrm>
              <a:prstGeom prst="rect">
                <a:avLst/>
              </a:prstGeom>
              <a:blipFill>
                <a:blip r:embed="rId2"/>
                <a:stretch>
                  <a:fillRect l="-1307" b="-68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74571" y="2115032"/>
                <a:ext cx="7642861" cy="1477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ru-RU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Имеет смысл интервала времени, за который нуклид распадается с вероятностью </a:t>
                </a:r>
                <a:endParaRPr 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28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1−</m:t>
                      </m:r>
                      <m:d>
                        <m:dPr>
                          <m:ctrlPr>
                            <a:rPr lang="ru-RU" sz="28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ru-RU" sz="28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571" y="2115032"/>
                <a:ext cx="7642861" cy="1477392"/>
              </a:xfrm>
              <a:prstGeom prst="rect">
                <a:avLst/>
              </a:prstGeom>
              <a:blipFill>
                <a:blip r:embed="rId3"/>
                <a:stretch>
                  <a:fillRect l="-1675" t="-4959" r="-15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74570" y="3592425"/>
                <a:ext cx="7572586" cy="1211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ru-RU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Вероятность распада нуклида за время </a:t>
                </a:r>
                <a:r>
                  <a:rPr lang="en-US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t </a:t>
                </a:r>
                <a:r>
                  <a:rPr lang="ru-RU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есть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28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1−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8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ru-RU" sz="28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sz="28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bar>
                                <m:barPr>
                                  <m:pos m:val="top"/>
                                  <m:ctrlPr>
                                    <a:rPr lang="en-US" sz="28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sz="28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</m:bar>
                            </m:den>
                          </m:f>
                        </m:sup>
                      </m:sSup>
                    </m:oMath>
                  </m:oMathPara>
                </a14:m>
                <a:endParaRPr lang="ru-RU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570" y="3592425"/>
                <a:ext cx="7572586" cy="1211807"/>
              </a:xfrm>
              <a:prstGeom prst="rect">
                <a:avLst/>
              </a:prstGeom>
              <a:blipFill>
                <a:blip r:embed="rId4"/>
                <a:stretch>
                  <a:fillRect l="-1691" t="-5528" r="-11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74571" y="4804232"/>
                <a:ext cx="3051989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ru-RU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Или: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28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1−</m:t>
                      </m:r>
                      <m:r>
                        <m:rPr>
                          <m:sty m:val="p"/>
                        </m:rPr>
                        <a:rPr lang="en-US" sz="28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sz="280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(−</m:t>
                      </m:r>
                      <m:r>
                        <m:rPr>
                          <m:sty m:val="p"/>
                        </m:rPr>
                        <a:rPr lang="el-GR" sz="28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US" sz="28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571" y="4804232"/>
                <a:ext cx="3051989" cy="954107"/>
              </a:xfrm>
              <a:prstGeom prst="rect">
                <a:avLst/>
              </a:prstGeom>
              <a:blipFill>
                <a:blip r:embed="rId5"/>
                <a:stretch>
                  <a:fillRect l="-4192" t="-70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62305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67831"/>
              </p:ext>
            </p:extLst>
          </p:nvPr>
        </p:nvGraphicFramePr>
        <p:xfrm>
          <a:off x="2362200" y="457200"/>
          <a:ext cx="5124450" cy="204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2222280" imgH="888840" progId="Equation.DSMT4">
                  <p:embed/>
                </p:oleObj>
              </mc:Choice>
              <mc:Fallback>
                <p:oleObj name="Equation" r:id="rId3" imgW="2222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"/>
                        <a:ext cx="5124450" cy="204575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58975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9</TotalTime>
  <Words>912</Words>
  <Application>Microsoft Office PowerPoint</Application>
  <PresentationFormat>Widescreen</PresentationFormat>
  <Paragraphs>164</Paragraphs>
  <Slides>22</Slides>
  <Notes>9</Notes>
  <HiddenSlides>0</HiddenSlides>
  <MMClips>0</MMClips>
  <ScaleCrop>false</ScaleCrop>
  <HeadingPairs>
    <vt:vector size="10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Links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rial</vt:lpstr>
      <vt:lpstr>Cambria</vt:lpstr>
      <vt:lpstr>Cambria Math</vt:lpstr>
      <vt:lpstr>Symbol</vt:lpstr>
      <vt:lpstr>Verdana</vt:lpstr>
      <vt:lpstr>Wingdings</vt:lpstr>
      <vt:lpstr>Globe</vt:lpstr>
      <vt:lpstr>file:///C:\Users\Yuri%20Kostitsyn\Documents\EX\Models\U-seria.xls!Chart1</vt:lpstr>
      <vt:lpstr>file:///C:\Users\Yuri%20Kostitsyn\Documents\PPT\EX\Models\U-seria.xls!238C</vt:lpstr>
      <vt:lpstr>file:///C:\Users\Yuri%20Kostitsyn\Documents\PPT\EX\Models\U-seria.xls!235C</vt:lpstr>
      <vt:lpstr>Equation</vt:lpstr>
      <vt:lpstr>PHOTO-PAINT</vt:lpstr>
      <vt:lpstr>Закон радиоактивного распада</vt:lpstr>
      <vt:lpstr>Виды радиоактивного распада</vt:lpstr>
      <vt:lpstr>PowerPoint Presentation</vt:lpstr>
      <vt:lpstr>Уравнение радиоактивного распад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Цепочки радиоактивных превращений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Ядра отдачи (recoil nuclei)</vt:lpstr>
      <vt:lpstr>Энергия выбивания ионов из решётки силикатов  (Park B., Weber W.J., Coralles L.R. Phys. Rev. B64: 174108-1 – 174108-16.)</vt:lpstr>
      <vt:lpstr>Задача 3. Рассчитать энергию ядер отдачи</vt:lpstr>
    </vt:vector>
  </TitlesOfParts>
  <Company>IMG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s</dc:title>
  <dc:creator>Yuri Kostitsyn</dc:creator>
  <cp:lastModifiedBy>Yuri Kostitsyn</cp:lastModifiedBy>
  <cp:revision>317</cp:revision>
  <dcterms:created xsi:type="dcterms:W3CDTF">2002-09-24T13:48:13Z</dcterms:created>
  <dcterms:modified xsi:type="dcterms:W3CDTF">2020-10-16T12:04:16Z</dcterms:modified>
</cp:coreProperties>
</file>